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9" r:id="rId2"/>
    <p:sldId id="256" r:id="rId3"/>
    <p:sldId id="264" r:id="rId4"/>
    <p:sldId id="263" r:id="rId5"/>
    <p:sldId id="257" r:id="rId6"/>
    <p:sldId id="267" r:id="rId7"/>
    <p:sldId id="258" r:id="rId8"/>
    <p:sldId id="261" r:id="rId9"/>
    <p:sldId id="260" r:id="rId10"/>
    <p:sldId id="265" r:id="rId11"/>
    <p:sldId id="262" r:id="rId12"/>
    <p:sldId id="269" r:id="rId13"/>
    <p:sldId id="271" r:id="rId14"/>
    <p:sldId id="272" r:id="rId15"/>
    <p:sldId id="273" r:id="rId16"/>
    <p:sldId id="266" r:id="rId17"/>
    <p:sldId id="270" r:id="rId18"/>
    <p:sldId id="274" r:id="rId19"/>
    <p:sldId id="268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6" d="100"/>
          <a:sy n="116" d="100"/>
        </p:scale>
        <p:origin x="600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C1BA97-0E1D-4013-A07E-A23E4FED85E1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1D383-9D96-4A60-9835-4691232314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40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1D383-9D96-4A60-9835-4691232314F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35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34E92-DA37-48D3-9C88-512AD5B3881F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299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B6B46-EF63-48B5-824D-CE87A541904A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010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BE1C-045D-476C-8E2F-E812E5E788A6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08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9C524-2C3D-4CE7-A75F-42C9B3ACC3D7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806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B04E4C-1E34-44B4-8E5E-7793EBB24271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641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4AC2F-AF9F-4D13-8DD2-5A63690CE87F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880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16607-FEA1-422B-B366-84A73E7F691B}" type="datetime1">
              <a:rPr lang="en-US" smtClean="0"/>
              <a:t>9/22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617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7DB59-280D-49ED-A329-B0233DA61F6D}" type="datetime1">
              <a:rPr lang="en-US" smtClean="0"/>
              <a:t>9/22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199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296C0-0AAD-4BB3-AB8A-C331F014BFE0}" type="datetime1">
              <a:rPr lang="en-US" smtClean="0"/>
              <a:t>9/22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160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89703-2FD6-462B-B714-AC21744274F8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86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259D9-3F0D-41D4-8AB8-B764E1A6FCAD}" type="datetime1">
              <a:rPr lang="en-US" smtClean="0"/>
              <a:t>9/22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76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DF8C67-E600-4E8C-9E62-97300245AA2E}" type="datetime1">
              <a:rPr lang="en-US" smtClean="0"/>
              <a:t>9/22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22F5D-BF92-454A-A22D-8D201C762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64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emf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emf"/><Relationship Id="rId11" Type="http://schemas.openxmlformats.org/officeDocument/2006/relationships/image" Target="../media/image7.emf"/><Relationship Id="rId5" Type="http://schemas.openxmlformats.org/officeDocument/2006/relationships/image" Target="../media/image3.emf"/><Relationship Id="rId10" Type="http://schemas.openxmlformats.org/officeDocument/2006/relationships/image" Target="../media/image6.emf"/><Relationship Id="rId4" Type="http://schemas.openxmlformats.org/officeDocument/2006/relationships/image" Target="../media/image2.emf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30578" y="819756"/>
            <a:ext cx="9144000" cy="2387600"/>
          </a:xfrm>
        </p:spPr>
        <p:txBody>
          <a:bodyPr>
            <a:norm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 model for Higgs factory based on circular collider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655408" y="3911224"/>
            <a:ext cx="4804437" cy="16557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o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q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a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hu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och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u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21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077" y="1426122"/>
            <a:ext cx="4540785" cy="308668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42038" y="348656"/>
            <a:ext cx="6492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 year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2891" y="4692079"/>
            <a:ext cx="2273304" cy="73511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5530" y="5604812"/>
            <a:ext cx="8040594" cy="407438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0</a:t>
            </a:fld>
            <a:endParaRPr 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7678" y="1426317"/>
            <a:ext cx="4524271" cy="309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4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2060" y="3808904"/>
            <a:ext cx="3815048" cy="243074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38976" y="381663"/>
            <a:ext cx="110100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per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 (combining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Z)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2221" y="1323401"/>
            <a:ext cx="3797985" cy="23999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847" y="1334014"/>
            <a:ext cx="3822062" cy="237600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3428" y="3840683"/>
            <a:ext cx="3837463" cy="2340512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1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81507" y="414440"/>
            <a:ext cx="9926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os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. circumferenc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ing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Z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2</a:t>
            </a:fld>
            <a:endParaRPr 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5000" y="1849981"/>
            <a:ext cx="5751800" cy="3995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51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3</a:t>
            </a:fld>
            <a:endParaRPr 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10768" y="631857"/>
            <a:ext cx="10515600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nosity vs. circumferenc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24" y="1751261"/>
            <a:ext cx="6059628" cy="401873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685062" y="1281015"/>
            <a:ext cx="177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M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16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64061" y="345249"/>
            <a:ext cx="71737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per </a:t>
            </a:r>
            <a:r>
              <a:rPr lang="en-US" altLang="zh-CN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 quark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circumference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4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184" y="1803522"/>
            <a:ext cx="3673676" cy="59419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788" y="2620315"/>
            <a:ext cx="4653688" cy="34486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41848" y="1874520"/>
            <a:ext cx="2825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60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亿）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456432" y="2606040"/>
            <a:ext cx="283464" cy="3108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肘形连接符 17"/>
          <p:cNvCxnSpPr/>
          <p:nvPr/>
        </p:nvCxnSpPr>
        <p:spPr>
          <a:xfrm>
            <a:off x="3813048" y="2532888"/>
            <a:ext cx="4178808" cy="210312"/>
          </a:xfrm>
          <a:prstGeom prst="bentConnector3">
            <a:avLst>
              <a:gd name="adj1" fmla="val 7231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8220456" y="2578608"/>
            <a:ext cx="621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764792" y="1243584"/>
            <a:ext cx="4471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@360GeV=500f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7063" y="3262626"/>
            <a:ext cx="4425697" cy="287619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7046" y="3255117"/>
            <a:ext cx="4429150" cy="2898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15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81507" y="414440"/>
            <a:ext cx="9926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os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. circumferenc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ing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Z/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5</a:t>
            </a:fld>
            <a:endParaRPr 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9362" y="1833962"/>
            <a:ext cx="6413238" cy="406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09145" y="427597"/>
            <a:ext cx="8755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 strength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 energy potential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SPPC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424" y="1730124"/>
            <a:ext cx="4172882" cy="41156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4792" y="1684332"/>
            <a:ext cx="4289127" cy="41521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986037" y="1184115"/>
            <a:ext cx="1453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eng Xu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72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3007" y="87253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7</a:t>
            </a:fld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1170432" y="2286000"/>
            <a:ext cx="6345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physics is the first goal of CEP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856232" y="2834640"/>
            <a:ext cx="758952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of total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million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80km is a good choic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quirement of tota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g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2million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80k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100km almost sa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mbining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g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tba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 100km is the best cho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9576" y="4379976"/>
            <a:ext cx="9409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km circumferenc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goo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ice for CEPC with consideration of the potential a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 and SPPC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70432" y="1563624"/>
            <a:ext cx="9208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cost performance is studied based on a rough cost model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33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605" y="492730"/>
            <a:ext cx="10515600" cy="2852737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up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990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0550" y="1973526"/>
            <a:ext cx="6152603" cy="37350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38976" y="381663"/>
            <a:ext cx="110100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 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vs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 (combining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Z)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3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14441" y="1157792"/>
                <a:ext cx="9275568" cy="411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𝑖𝑔𝑔𝑠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𝑃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𝑒𝑎𝑟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𝑛𝑡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h𝑦𝑠𝑖𝑐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×30×24×60×6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41" y="1157792"/>
                <a:ext cx="9275568" cy="411010"/>
              </a:xfrm>
              <a:prstGeom prst="rect">
                <a:avLst/>
              </a:prstGeom>
              <a:blipFill>
                <a:blip r:embed="rId2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688" y="1746985"/>
            <a:ext cx="7984036" cy="39099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8720" y="2242434"/>
            <a:ext cx="3673676" cy="59419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8063" y="4317388"/>
            <a:ext cx="4003226" cy="30722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2852" y="4874604"/>
            <a:ext cx="4330893" cy="3893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8981732" y="1118393"/>
                <a:ext cx="2188420" cy="411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𝑛𝑡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h𝑦𝑠𝑖𝑐𝑠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6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732" y="1118393"/>
                <a:ext cx="2188420" cy="411010"/>
              </a:xfrm>
              <a:prstGeom prst="rect">
                <a:avLst/>
              </a:prstGeom>
              <a:blipFill>
                <a:blip r:embed="rId7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8384445" y="3598713"/>
                <a:ext cx="2396232" cy="4104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𝑛𝑡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𝑝𝑒𝑟𝑎𝑡𝑖𝑜𝑛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9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4445" y="3598713"/>
                <a:ext cx="2396232" cy="410497"/>
              </a:xfrm>
              <a:prstGeom prst="rect">
                <a:avLst/>
              </a:prstGeom>
              <a:blipFill>
                <a:blip r:embed="rId8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1612" y="3644443"/>
            <a:ext cx="4653688" cy="34486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6341" y="3052386"/>
            <a:ext cx="2699403" cy="381125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973605" y="361813"/>
            <a:ext cx="53153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 Cost model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81375" y="5203528"/>
            <a:ext cx="3019465" cy="1238504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408977"/>
            <a:ext cx="4114800" cy="365125"/>
          </a:xfrm>
        </p:spPr>
        <p:txBody>
          <a:bodyPr/>
          <a:lstStyle/>
          <a:p>
            <a:r>
              <a:rPr lang="en-US" dirty="0" smtClean="0"/>
              <a:t>CEPC day, A419, IHEP, Sep. 22th, 2021.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13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6367" y="220399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limit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079777" y="2132856"/>
          <a:ext cx="295990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777" y="2132856"/>
                        <a:ext cx="2959907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2295" y="4460168"/>
            <a:ext cx="4525413" cy="726080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3</a:t>
            </a:fld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10021824" y="1152144"/>
            <a:ext cx="1335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a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82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7077" y="195219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4IP scheme*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93" t="20254" r="39978" b="18901"/>
          <a:stretch/>
        </p:blipFill>
        <p:spPr bwMode="auto">
          <a:xfrm>
            <a:off x="2224640" y="1713264"/>
            <a:ext cx="418419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44856" y="142523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P1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05096" y="361683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P2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28707" y="58889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P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89568" y="361683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P4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91960" y="1924070"/>
            <a:ext cx="43204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RF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05492" y="1914926"/>
            <a:ext cx="43204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RF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48614" y="5306808"/>
            <a:ext cx="43204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RF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08832" y="5305664"/>
            <a:ext cx="43204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RF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32458" y="1265791"/>
            <a:ext cx="35283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IP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Equal spacing between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Ps</a:t>
            </a:r>
          </a:p>
          <a:p>
            <a:pPr>
              <a:lnSpc>
                <a:spcPct val="150000"/>
              </a:lnSpc>
            </a:pP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F at the midpoint of 2 IPs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shared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s</a:t>
            </a:r>
          </a:p>
          <a:p>
            <a:pPr>
              <a:lnSpc>
                <a:spcPct val="150000"/>
              </a:lnSpc>
            </a:pPr>
            <a:endParaRPr lang="en-US" altLang="zh-CN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 collision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 trains/beam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96584" y="1247454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j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82348" y="5519292"/>
            <a:ext cx="4604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Dou Wang, et. al., “CEPC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IP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s”,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EPC day, A419, IHEP, Aug. 16</a:t>
            </a:r>
            <a:r>
              <a:rPr lang="en-US" altLang="zh-CN" sz="14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019</a:t>
            </a:r>
            <a:r>
              <a:rPr lang="en-US" altLang="zh-CN" sz="14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39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53868" y="421018"/>
            <a:ext cx="9393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uminosity vs. circumference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043" y="1591977"/>
            <a:ext cx="6194300" cy="3815995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5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1703350" y="1198719"/>
            <a:ext cx="177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M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804573" y="5632887"/>
                <a:ext cx="3394134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9.35+0.40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3.64∗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573" y="5632887"/>
                <a:ext cx="3394134" cy="4019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276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73605" y="361813"/>
            <a:ext cx="8137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os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. circumference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ly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6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1527048" y="1371600"/>
            <a:ext cx="4471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@240GeV=200fb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762" y="2057769"/>
            <a:ext cx="5821918" cy="3928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15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73605" y="361813"/>
            <a:ext cx="8137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 per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s. circumference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7</a:t>
            </a:fld>
            <a:endParaRPr 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064" y="1575739"/>
            <a:ext cx="6528816" cy="447380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485632" y="2240280"/>
            <a:ext cx="2788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numb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, cost/H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489247" y="3034022"/>
            <a:ext cx="2335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g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, C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495343" y="3863078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g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1 M, cost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I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494776" y="4626864"/>
            <a:ext cx="2788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MW is more efficien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15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2789" y="1867416"/>
            <a:ext cx="6589896" cy="41772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127101" y="482690"/>
            <a:ext cx="100890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Z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nosity vs. circumference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8</a:t>
            </a:fld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1822222" y="1217007"/>
            <a:ext cx="177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M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12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64061" y="345249"/>
            <a:ext cx="55322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per 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circumference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EPC day, A419, IHEP, Sep. 22th, 2021.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22F5D-BF92-454A-A22D-8D201C762B63}" type="slidenum">
              <a:rPr lang="en-US" smtClean="0"/>
              <a:t>9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4368" y="2380928"/>
            <a:ext cx="5550408" cy="37405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788" y="1779067"/>
            <a:ext cx="4653688" cy="344863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3456432" y="1764792"/>
            <a:ext cx="283464" cy="3108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肘形连接符 9"/>
          <p:cNvCxnSpPr/>
          <p:nvPr/>
        </p:nvCxnSpPr>
        <p:spPr>
          <a:xfrm>
            <a:off x="3813048" y="1691640"/>
            <a:ext cx="4178808" cy="210312"/>
          </a:xfrm>
          <a:prstGeom prst="bentConnector3">
            <a:avLst>
              <a:gd name="adj1" fmla="val 72319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8220456" y="1737360"/>
            <a:ext cx="621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28800" y="1197864"/>
            <a:ext cx="4471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@91GeV=30nb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81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97</TotalTime>
  <Words>659</Words>
  <Application>Microsoft Office PowerPoint</Application>
  <PresentationFormat>宽屏</PresentationFormat>
  <Paragraphs>10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等线</vt:lpstr>
      <vt:lpstr>等线 Light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​​</vt:lpstr>
      <vt:lpstr>Equation</vt:lpstr>
      <vt:lpstr>Cost model for Higgs factory based on circular collider</vt:lpstr>
      <vt:lpstr>PowerPoint 演示文稿</vt:lpstr>
      <vt:lpstr>Beam-beam limit</vt:lpstr>
      <vt:lpstr>CEPC 4IP scheme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EPC tt luminosity vs. circumference</vt:lpstr>
      <vt:lpstr>PowerPoint 演示文稿</vt:lpstr>
      <vt:lpstr>PowerPoint 演示文稿</vt:lpstr>
      <vt:lpstr>PowerPoint 演示文稿</vt:lpstr>
      <vt:lpstr>Summary</vt:lpstr>
      <vt:lpstr>Back up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84</cp:revision>
  <dcterms:created xsi:type="dcterms:W3CDTF">2021-09-07T05:05:39Z</dcterms:created>
  <dcterms:modified xsi:type="dcterms:W3CDTF">2021-09-22T05:46:28Z</dcterms:modified>
</cp:coreProperties>
</file>